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1466" r:id="rId2"/>
    <p:sldId id="1474" r:id="rId3"/>
    <p:sldId id="1467" r:id="rId4"/>
    <p:sldId id="1468" r:id="rId5"/>
    <p:sldId id="1469" r:id="rId6"/>
    <p:sldId id="1470" r:id="rId7"/>
    <p:sldId id="1471" r:id="rId8"/>
    <p:sldId id="1472" r:id="rId9"/>
    <p:sldId id="1473" r:id="rId10"/>
    <p:sldId id="1490" r:id="rId11"/>
    <p:sldId id="1475" r:id="rId12"/>
    <p:sldId id="1476" r:id="rId13"/>
    <p:sldId id="1477" r:id="rId14"/>
    <p:sldId id="1478" r:id="rId15"/>
    <p:sldId id="1479" r:id="rId16"/>
    <p:sldId id="1480" r:id="rId17"/>
    <p:sldId id="1481" r:id="rId18"/>
    <p:sldId id="1482" r:id="rId19"/>
    <p:sldId id="1483" r:id="rId20"/>
    <p:sldId id="1484" r:id="rId21"/>
    <p:sldId id="1485" r:id="rId22"/>
    <p:sldId id="1486" r:id="rId23"/>
    <p:sldId id="1487" r:id="rId24"/>
    <p:sldId id="1488" r:id="rId25"/>
    <p:sldId id="1446" r:id="rId26"/>
    <p:sldId id="1447" r:id="rId27"/>
    <p:sldId id="1449" r:id="rId28"/>
    <p:sldId id="1450" r:id="rId29"/>
    <p:sldId id="1451" r:id="rId30"/>
    <p:sldId id="1452" r:id="rId31"/>
    <p:sldId id="1453" r:id="rId32"/>
    <p:sldId id="1454" r:id="rId33"/>
    <p:sldId id="1455" r:id="rId34"/>
    <p:sldId id="1456" r:id="rId35"/>
    <p:sldId id="1457" r:id="rId36"/>
    <p:sldId id="1458" r:id="rId37"/>
    <p:sldId id="1460" r:id="rId38"/>
    <p:sldId id="1461" r:id="rId39"/>
    <p:sldId id="1462" r:id="rId40"/>
    <p:sldId id="1463" r:id="rId41"/>
    <p:sldId id="1464" r:id="rId42"/>
    <p:sldId id="1465" r:id="rId43"/>
    <p:sldId id="1489" r:id="rId4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00CC"/>
    <a:srgbClr val="FFFFCC"/>
    <a:srgbClr val="9900FF"/>
    <a:srgbClr val="FFCCFF"/>
    <a:srgbClr val="CCFFCC"/>
    <a:srgbClr val="0000FF"/>
    <a:srgbClr val="FFFF99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18" autoAdjust="0"/>
    <p:restoredTop sz="95993" autoAdjust="0"/>
  </p:normalViewPr>
  <p:slideViewPr>
    <p:cSldViewPr>
      <p:cViewPr varScale="1">
        <p:scale>
          <a:sx n="80" d="100"/>
          <a:sy n="80" d="100"/>
        </p:scale>
        <p:origin x="49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4" d="100"/>
        <a:sy n="64" d="100"/>
      </p:scale>
      <p:origin x="0" y="-1997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4" Type="http://schemas.openxmlformats.org/officeDocument/2006/relationships/image" Target="../media/image101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4" Type="http://schemas.openxmlformats.org/officeDocument/2006/relationships/image" Target="../media/image111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e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3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405107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3/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3/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3/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3/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3/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3/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7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8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2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5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9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5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07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1.e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0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2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4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9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22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3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39552" y="576064"/>
            <a:ext cx="8079160" cy="105273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  第 四 节   任意项级数</a:t>
            </a:r>
          </a:p>
          <a:p>
            <a:pPr algn="l"/>
            <a:endParaRPr lang="zh-CN" altLang="en-US" sz="4000" b="1" dirty="0">
              <a:solidFill>
                <a:srgbClr val="9900CC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475656" y="1599059"/>
            <a:ext cx="7019926" cy="3126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hangingPunct="1">
              <a:lnSpc>
                <a:spcPct val="80000"/>
              </a:lnSpc>
            </a:pPr>
            <a:r>
              <a:rPr lang="zh-CN" altLang="en-US" sz="4000" b="1" dirty="0">
                <a:solidFill>
                  <a:srgbClr val="9900FF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一、任意项级数</a:t>
            </a:r>
            <a:endParaRPr lang="en-US" altLang="zh-CN" sz="4000" b="1" dirty="0">
              <a:solidFill>
                <a:srgbClr val="9900FF"/>
              </a:solidFill>
              <a:latin typeface="Times New Roman" panose="02020603050405020304" pitchFamily="18" charset="0"/>
              <a:ea typeface="隶书" pitchFamily="49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80000"/>
              </a:lnSpc>
            </a:pPr>
            <a:r>
              <a:rPr lang="zh-CN" altLang="en-US" sz="4000" b="1" dirty="0">
                <a:solidFill>
                  <a:srgbClr val="9900FF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二、</a:t>
            </a:r>
            <a:r>
              <a:rPr lang="en-US" altLang="zh-CN" sz="4000" b="1" dirty="0">
                <a:solidFill>
                  <a:srgbClr val="9900FF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Cauchy</a:t>
            </a:r>
            <a:r>
              <a:rPr lang="zh-CN" altLang="en-US" sz="4000" b="1" dirty="0">
                <a:solidFill>
                  <a:srgbClr val="9900FF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收敛原理</a:t>
            </a:r>
          </a:p>
          <a:p>
            <a:pPr algn="l" eaLnBrk="1" hangingPunct="1">
              <a:lnSpc>
                <a:spcPct val="80000"/>
              </a:lnSpc>
            </a:pPr>
            <a:r>
              <a:rPr lang="zh-CN" altLang="en-US" sz="4000" b="1" dirty="0">
                <a:solidFill>
                  <a:srgbClr val="9900FF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三、交错级数与莱布尼茨级数</a:t>
            </a:r>
          </a:p>
          <a:p>
            <a:pPr algn="l" eaLnBrk="1" hangingPunct="1">
              <a:lnSpc>
                <a:spcPct val="80000"/>
              </a:lnSpc>
            </a:pPr>
            <a:r>
              <a:rPr lang="zh-CN" altLang="en-US" sz="4000" b="1" dirty="0">
                <a:solidFill>
                  <a:srgbClr val="9900FF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四、</a:t>
            </a:r>
            <a:r>
              <a:rPr lang="en-US" altLang="zh-CN" sz="4000" b="1" dirty="0">
                <a:solidFill>
                  <a:srgbClr val="9900FF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-D</a:t>
            </a:r>
            <a:r>
              <a:rPr lang="zh-CN" altLang="en-US" sz="4000" b="1" dirty="0">
                <a:solidFill>
                  <a:srgbClr val="9900FF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判别法</a:t>
            </a:r>
          </a:p>
          <a:p>
            <a:pPr algn="l" eaLnBrk="1" hangingPunct="1">
              <a:lnSpc>
                <a:spcPct val="80000"/>
              </a:lnSpc>
            </a:pPr>
            <a:r>
              <a:rPr lang="zh-CN" altLang="en-US" sz="4000" b="1" dirty="0">
                <a:solidFill>
                  <a:srgbClr val="9900FF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五、绝对收敛与条件收敛</a:t>
            </a:r>
            <a:endParaRPr lang="en-US" altLang="zh-CN" sz="4000" b="1" dirty="0">
              <a:solidFill>
                <a:srgbClr val="9900FF"/>
              </a:solidFill>
              <a:latin typeface="Times New Roman" panose="02020603050405020304" pitchFamily="18" charset="0"/>
              <a:ea typeface="隶书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029"/>
          <p:cNvSpPr>
            <a:spLocks noChangeArrowheads="1"/>
          </p:cNvSpPr>
          <p:nvPr/>
        </p:nvSpPr>
        <p:spPr bwMode="auto">
          <a:xfrm>
            <a:off x="2123728" y="5023445"/>
            <a:ext cx="4680520" cy="1285875"/>
          </a:xfrm>
          <a:prstGeom prst="rect">
            <a:avLst/>
          </a:prstGeom>
          <a:solidFill>
            <a:srgbClr val="FFFFCC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eaLnBrk="0" hangingPunct="0">
              <a:defRPr/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：任意项级数的判敛</a:t>
            </a:r>
          </a:p>
          <a:p>
            <a:pPr eaLnBrk="0" hangingPunct="0">
              <a:defRPr/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：条件收敛</a:t>
            </a:r>
          </a:p>
        </p:txBody>
      </p:sp>
    </p:spTree>
    <p:extLst>
      <p:ext uri="{BB962C8B-B14F-4D97-AF65-F5344CB8AC3E}">
        <p14:creationId xmlns:p14="http://schemas.microsoft.com/office/powerpoint/2010/main" val="29555959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970516"/>
              </p:ext>
            </p:extLst>
          </p:nvPr>
        </p:nvGraphicFramePr>
        <p:xfrm>
          <a:off x="251520" y="1773306"/>
          <a:ext cx="787082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76" name="Document" r:id="rId3" imgW="8623346" imgH="1802148" progId="Word.Document.8">
                  <p:embed/>
                </p:oleObj>
              </mc:Choice>
              <mc:Fallback>
                <p:oleObj name="Document" r:id="rId3" imgW="8623346" imgH="1802148" progId="Word.Document.8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73306"/>
                        <a:ext cx="7870825" cy="165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51520" y="1118542"/>
            <a:ext cx="45207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回顾</a:t>
            </a:r>
            <a:r>
              <a:rPr lang="zh-CN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反常积分的</a:t>
            </a:r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A-D</a:t>
            </a:r>
            <a:r>
              <a:rPr lang="zh-CN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判别法</a:t>
            </a:r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endParaRPr lang="zh-CN" altLang="zh-CN" sz="2800" dirty="0">
              <a:solidFill>
                <a:srgbClr val="9900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97332"/>
              </p:ext>
            </p:extLst>
          </p:nvPr>
        </p:nvGraphicFramePr>
        <p:xfrm>
          <a:off x="179512" y="3350790"/>
          <a:ext cx="8882779" cy="295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77" name="Document" r:id="rId5" imgW="10424012" imgH="3478260" progId="Word.Document.8">
                  <p:embed/>
                </p:oleObj>
              </mc:Choice>
              <mc:Fallback>
                <p:oleObj name="Document" r:id="rId5" imgW="10424012" imgH="3478260" progId="Word.Document.8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50790"/>
                        <a:ext cx="8882779" cy="2958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79512" y="323945"/>
            <a:ext cx="66736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四、</a:t>
            </a:r>
            <a:r>
              <a:rPr lang="en-US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el </a:t>
            </a:r>
            <a:r>
              <a:rPr lang="zh-CN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判别法与</a:t>
            </a:r>
            <a:r>
              <a:rPr lang="en-US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richlet</a:t>
            </a:r>
            <a:r>
              <a:rPr lang="en-US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判别法</a:t>
            </a:r>
            <a:endParaRPr lang="zh-CN" altLang="en-US" sz="320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0419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04383"/>
              </p:ext>
            </p:extLst>
          </p:nvPr>
        </p:nvGraphicFramePr>
        <p:xfrm>
          <a:off x="200025" y="921271"/>
          <a:ext cx="824865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922" name="Document" r:id="rId3" imgW="8898678" imgH="1700915" progId="Word.Document.8">
                  <p:embed/>
                </p:oleObj>
              </mc:Choice>
              <mc:Fallback>
                <p:oleObj name="Document" r:id="rId3" imgW="8898678" imgH="17009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921271"/>
                        <a:ext cx="8248650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3905"/>
              </p:ext>
            </p:extLst>
          </p:nvPr>
        </p:nvGraphicFramePr>
        <p:xfrm>
          <a:off x="200025" y="3933056"/>
          <a:ext cx="8208912" cy="1050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923" name="Document" r:id="rId5" imgW="8556787" imgH="1094011" progId="Word.Document.8">
                  <p:embed/>
                </p:oleObj>
              </mc:Choice>
              <mc:Fallback>
                <p:oleObj name="Document" r:id="rId5" imgW="8556787" imgH="10940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3933056"/>
                        <a:ext cx="8208912" cy="1050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656761"/>
              </p:ext>
            </p:extLst>
          </p:nvPr>
        </p:nvGraphicFramePr>
        <p:xfrm>
          <a:off x="107504" y="5085184"/>
          <a:ext cx="88644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924" name="Document" r:id="rId7" imgW="9301635" imgH="535103" progId="Word.Document.8">
                  <p:embed/>
                </p:oleObj>
              </mc:Choice>
              <mc:Fallback>
                <p:oleObj name="Document" r:id="rId7" imgW="9301635" imgH="5351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085184"/>
                        <a:ext cx="8864480" cy="50405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9508"/>
              </p:ext>
            </p:extLst>
          </p:nvPr>
        </p:nvGraphicFramePr>
        <p:xfrm>
          <a:off x="251520" y="2233721"/>
          <a:ext cx="695325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925" name="Document" r:id="rId9" imgW="7592313" imgH="1857551" progId="Word.Document.8">
                  <p:embed/>
                </p:oleObj>
              </mc:Choice>
              <mc:Fallback>
                <p:oleObj name="Document" r:id="rId9" imgW="7592313" imgH="1857551" progId="Word.Document.8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233721"/>
                        <a:ext cx="695325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717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130005"/>
              </p:ext>
            </p:extLst>
          </p:nvPr>
        </p:nvGraphicFramePr>
        <p:xfrm>
          <a:off x="539552" y="4077072"/>
          <a:ext cx="7970837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876" name="Document" r:id="rId3" imgW="9719266" imgH="2538409" progId="Word.Document.8">
                  <p:embed/>
                </p:oleObj>
              </mc:Choice>
              <mc:Fallback>
                <p:oleObj name="Document" r:id="rId3" imgW="9719266" imgH="25384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77072"/>
                        <a:ext cx="7970837" cy="207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413428"/>
              </p:ext>
            </p:extLst>
          </p:nvPr>
        </p:nvGraphicFramePr>
        <p:xfrm>
          <a:off x="467544" y="-315416"/>
          <a:ext cx="7602534" cy="493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877" name="Document" r:id="rId5" imgW="4799518" imgH="3111592" progId="Word.Document.8">
                  <p:embed/>
                </p:oleObj>
              </mc:Choice>
              <mc:Fallback>
                <p:oleObj name="Document" r:id="rId5" imgW="4799518" imgH="31115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-315416"/>
                        <a:ext cx="7602534" cy="4930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79512" y="476672"/>
            <a:ext cx="2520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Abel</a:t>
            </a:r>
            <a:r>
              <a:rPr lang="zh-CN" altLang="zh-CN" sz="2800" b="1" dirty="0">
                <a:solidFill>
                  <a:srgbClr val="0000FF"/>
                </a:solidFill>
              </a:rPr>
              <a:t>变换</a:t>
            </a:r>
            <a:r>
              <a:rPr lang="zh-CN" altLang="en-US" sz="2800" b="1" dirty="0">
                <a:solidFill>
                  <a:srgbClr val="0000FF"/>
                </a:solidFill>
              </a:rPr>
              <a:t>图示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7909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148702"/>
              </p:ext>
            </p:extLst>
          </p:nvPr>
        </p:nvGraphicFramePr>
        <p:xfrm>
          <a:off x="255589" y="188640"/>
          <a:ext cx="7217468" cy="283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9" name="Document" r:id="rId3" imgW="8434383" imgH="3316233" progId="Word.Document.8">
                  <p:embed/>
                </p:oleObj>
              </mc:Choice>
              <mc:Fallback>
                <p:oleObj name="Document" r:id="rId3" imgW="8434383" imgH="33162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9" y="188640"/>
                        <a:ext cx="7217468" cy="2834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64343"/>
              </p:ext>
            </p:extLst>
          </p:nvPr>
        </p:nvGraphicFramePr>
        <p:xfrm>
          <a:off x="255589" y="3013267"/>
          <a:ext cx="8596312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0" name="Document" r:id="rId5" imgW="9135663" imgH="1765443" progId="Word.Document.8">
                  <p:embed/>
                </p:oleObj>
              </mc:Choice>
              <mc:Fallback>
                <p:oleObj name="Document" r:id="rId5" imgW="9135663" imgH="17654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9" y="3013267"/>
                        <a:ext cx="8596312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798864"/>
              </p:ext>
            </p:extLst>
          </p:nvPr>
        </p:nvGraphicFramePr>
        <p:xfrm>
          <a:off x="395536" y="4437112"/>
          <a:ext cx="6420836" cy="222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1" name="Document" r:id="rId7" imgW="7067774" imgH="2449016" progId="Word.Document.8">
                  <p:embed/>
                </p:oleObj>
              </mc:Choice>
              <mc:Fallback>
                <p:oleObj name="Document" r:id="rId7" imgW="7067774" imgH="24490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437112"/>
                        <a:ext cx="6420836" cy="2222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497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647182"/>
              </p:ext>
            </p:extLst>
          </p:nvPr>
        </p:nvGraphicFramePr>
        <p:xfrm>
          <a:off x="323528" y="3143018"/>
          <a:ext cx="8494910" cy="164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73" name="Document" r:id="rId3" imgW="9699824" imgH="1890312" progId="Word.Document.8">
                  <p:embed/>
                </p:oleObj>
              </mc:Choice>
              <mc:Fallback>
                <p:oleObj name="Document" r:id="rId3" imgW="9699824" imgH="18903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143018"/>
                        <a:ext cx="8494910" cy="164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809669"/>
              </p:ext>
            </p:extLst>
          </p:nvPr>
        </p:nvGraphicFramePr>
        <p:xfrm>
          <a:off x="107504" y="260648"/>
          <a:ext cx="8367713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74" name="Document" r:id="rId5" imgW="9518671" imgH="3554689" progId="Word.Document.8">
                  <p:embed/>
                </p:oleObj>
              </mc:Choice>
              <mc:Fallback>
                <p:oleObj name="Document" r:id="rId5" imgW="9518671" imgH="35546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0648"/>
                        <a:ext cx="8367713" cy="311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54542"/>
              </p:ext>
            </p:extLst>
          </p:nvPr>
        </p:nvGraphicFramePr>
        <p:xfrm>
          <a:off x="323528" y="4759597"/>
          <a:ext cx="6642395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75" name="Document" r:id="rId7" imgW="7446421" imgH="1938892" progId="Word.Document.8">
                  <p:embed/>
                </p:oleObj>
              </mc:Choice>
              <mc:Fallback>
                <p:oleObj name="Document" r:id="rId7" imgW="7446421" imgH="19388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59597"/>
                        <a:ext cx="6642395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22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96789"/>
              </p:ext>
            </p:extLst>
          </p:nvPr>
        </p:nvGraphicFramePr>
        <p:xfrm>
          <a:off x="255588" y="477838"/>
          <a:ext cx="7815262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97" name="Document" r:id="rId3" imgW="9332637" imgH="1437017" progId="Word.Document.8">
                  <p:embed/>
                </p:oleObj>
              </mc:Choice>
              <mc:Fallback>
                <p:oleObj name="Document" r:id="rId3" imgW="9332637" imgH="14370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477838"/>
                        <a:ext cx="7815262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49164"/>
              </p:ext>
            </p:extLst>
          </p:nvPr>
        </p:nvGraphicFramePr>
        <p:xfrm>
          <a:off x="611560" y="3429000"/>
          <a:ext cx="8095394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98" name="Document" r:id="rId5" imgW="9345198" imgH="2922733" progId="Word.Document.8">
                  <p:embed/>
                </p:oleObj>
              </mc:Choice>
              <mc:Fallback>
                <p:oleObj name="Document" r:id="rId5" imgW="9345198" imgH="29227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429000"/>
                        <a:ext cx="8095394" cy="2520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978088"/>
              </p:ext>
            </p:extLst>
          </p:nvPr>
        </p:nvGraphicFramePr>
        <p:xfrm>
          <a:off x="107504" y="1556792"/>
          <a:ext cx="6415087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99" name="Document" r:id="rId7" imgW="7547588" imgH="2049008" progId="Word.Document.8">
                  <p:embed/>
                </p:oleObj>
              </mc:Choice>
              <mc:Fallback>
                <p:oleObj name="Document" r:id="rId7" imgW="7547588" imgH="20490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556792"/>
                        <a:ext cx="6415087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619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908194"/>
              </p:ext>
            </p:extLst>
          </p:nvPr>
        </p:nvGraphicFramePr>
        <p:xfrm>
          <a:off x="192088" y="3465513"/>
          <a:ext cx="8431212" cy="31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72" name="Document" r:id="rId3" imgW="10076053" imgH="3748647" progId="Word.Document.8">
                  <p:embed/>
                </p:oleObj>
              </mc:Choice>
              <mc:Fallback>
                <p:oleObj name="Document" r:id="rId3" imgW="10076053" imgH="37486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3465513"/>
                        <a:ext cx="8431212" cy="312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531097"/>
              </p:ext>
            </p:extLst>
          </p:nvPr>
        </p:nvGraphicFramePr>
        <p:xfrm>
          <a:off x="460898" y="233437"/>
          <a:ext cx="8015355" cy="323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73" name="Document" r:id="rId5" imgW="9045850" imgH="3657797" progId="Word.Document.8">
                  <p:embed/>
                </p:oleObj>
              </mc:Choice>
              <mc:Fallback>
                <p:oleObj name="Document" r:id="rId5" imgW="9045850" imgH="36577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98" y="233437"/>
                        <a:ext cx="8015355" cy="3237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9830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916035"/>
              </p:ext>
            </p:extLst>
          </p:nvPr>
        </p:nvGraphicFramePr>
        <p:xfrm>
          <a:off x="395536" y="476672"/>
          <a:ext cx="8019023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96" name="Document" r:id="rId3" imgW="9227926" imgH="2814189" progId="Word.Document.8">
                  <p:embed/>
                </p:oleObj>
              </mc:Choice>
              <mc:Fallback>
                <p:oleObj name="Document" r:id="rId3" imgW="9227926" imgH="28141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6672"/>
                        <a:ext cx="8019023" cy="244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251520" y="548680"/>
            <a:ext cx="151216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3 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31912" y="2708920"/>
            <a:ext cx="8056512" cy="1317489"/>
            <a:chOff x="323528" y="2708920"/>
            <a:chExt cx="8056512" cy="1317489"/>
          </a:xfrm>
        </p:grpSpPr>
        <p:graphicFrame>
          <p:nvGraphicFramePr>
            <p:cNvPr id="2150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8241396"/>
                </p:ext>
              </p:extLst>
            </p:nvPr>
          </p:nvGraphicFramePr>
          <p:xfrm>
            <a:off x="555252" y="2802447"/>
            <a:ext cx="7824788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997" name="Document" r:id="rId5" imgW="8761582" imgH="1376811" progId="Word.Document.8">
                    <p:embed/>
                  </p:oleObj>
                </mc:Choice>
                <mc:Fallback>
                  <p:oleObj name="Document" r:id="rId5" imgW="8761582" imgH="1376811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252" y="2802447"/>
                          <a:ext cx="7824788" cy="1223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5"/>
            <p:cNvSpPr txBox="1">
              <a:spLocks noChangeArrowheads="1"/>
            </p:cNvSpPr>
            <p:nvPr/>
          </p:nvSpPr>
          <p:spPr bwMode="auto">
            <a:xfrm>
              <a:off x="323528" y="2708920"/>
              <a:ext cx="1512168" cy="525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CC"/>
                  </a:solidFill>
                  <a:ea typeface="黑体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rgbClr val="0000CC"/>
                  </a:solidFill>
                  <a:ea typeface="黑体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7513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772019"/>
              </p:ext>
            </p:extLst>
          </p:nvPr>
        </p:nvGraphicFramePr>
        <p:xfrm>
          <a:off x="261888" y="1340768"/>
          <a:ext cx="791051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18" name="Document" r:id="rId3" imgW="9006988" imgH="2610497" progId="Word.Document.8">
                  <p:embed/>
                </p:oleObj>
              </mc:Choice>
              <mc:Fallback>
                <p:oleObj name="Document" r:id="rId3" imgW="9006988" imgH="26104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88" y="1340768"/>
                        <a:ext cx="7910512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602305"/>
              </p:ext>
            </p:extLst>
          </p:nvPr>
        </p:nvGraphicFramePr>
        <p:xfrm>
          <a:off x="251520" y="5439916"/>
          <a:ext cx="8375181" cy="122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19" name="Document" r:id="rId5" imgW="9217029" imgH="1361687" progId="Word.Document.8">
                  <p:embed/>
                </p:oleObj>
              </mc:Choice>
              <mc:Fallback>
                <p:oleObj name="Document" r:id="rId5" imgW="9217029" imgH="13616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439916"/>
                        <a:ext cx="8375181" cy="1229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3691"/>
              </p:ext>
            </p:extLst>
          </p:nvPr>
        </p:nvGraphicFramePr>
        <p:xfrm>
          <a:off x="316011" y="3140968"/>
          <a:ext cx="7178018" cy="269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20" name="Document" r:id="rId7" imgW="8251496" imgH="3094119" progId="Word.Document.8">
                  <p:embed/>
                </p:oleObj>
              </mc:Choice>
              <mc:Fallback>
                <p:oleObj name="Document" r:id="rId7" imgW="8251496" imgH="30941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11" y="3140968"/>
                        <a:ext cx="7178018" cy="2690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07504" y="167295"/>
            <a:ext cx="8056512" cy="1317489"/>
            <a:chOff x="323528" y="2708920"/>
            <a:chExt cx="8056512" cy="1317489"/>
          </a:xfrm>
        </p:grpSpPr>
        <p:graphicFrame>
          <p:nvGraphicFramePr>
            <p:cNvPr id="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196194"/>
                </p:ext>
              </p:extLst>
            </p:nvPr>
          </p:nvGraphicFramePr>
          <p:xfrm>
            <a:off x="555252" y="2802447"/>
            <a:ext cx="7824788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121" name="Document" r:id="rId9" imgW="8761582" imgH="1376811" progId="Word.Document.8">
                    <p:embed/>
                  </p:oleObj>
                </mc:Choice>
                <mc:Fallback>
                  <p:oleObj name="Document" r:id="rId9" imgW="8761582" imgH="1376811" progId="Word.Document.8">
                    <p:embed/>
                    <p:pic>
                      <p:nvPicPr>
                        <p:cNvPr id="2150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252" y="2802447"/>
                          <a:ext cx="7824788" cy="1223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323528" y="2708920"/>
              <a:ext cx="1512168" cy="525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CC"/>
                  </a:solidFill>
                  <a:ea typeface="黑体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rgbClr val="0000CC"/>
                  </a:solidFill>
                  <a:ea typeface="黑体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01705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607551"/>
              </p:ext>
            </p:extLst>
          </p:nvPr>
        </p:nvGraphicFramePr>
        <p:xfrm>
          <a:off x="251520" y="4725144"/>
          <a:ext cx="8640960" cy="120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05" name="Document" r:id="rId3" imgW="10349526" imgH="1456125" progId="Word.Document.8">
                  <p:embed/>
                </p:oleObj>
              </mc:Choice>
              <mc:Fallback>
                <p:oleObj name="Document" r:id="rId3" imgW="10349526" imgH="14561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725144"/>
                        <a:ext cx="8640960" cy="1207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528" y="260648"/>
            <a:ext cx="59522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五、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级数的绝对收敛与条件收敛</a:t>
            </a:r>
            <a:endParaRPr lang="zh-CN" altLang="en-US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329225"/>
              </p:ext>
            </p:extLst>
          </p:nvPr>
        </p:nvGraphicFramePr>
        <p:xfrm>
          <a:off x="251520" y="1340768"/>
          <a:ext cx="8782942" cy="988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06" name="Document" r:id="rId5" imgW="10111694" imgH="1142176" progId="Word.Document.8">
                  <p:embed/>
                </p:oleObj>
              </mc:Choice>
              <mc:Fallback>
                <p:oleObj name="Document" r:id="rId5" imgW="10111694" imgH="11421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340768"/>
                        <a:ext cx="8782942" cy="988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749713"/>
              </p:ext>
            </p:extLst>
          </p:nvPr>
        </p:nvGraphicFramePr>
        <p:xfrm>
          <a:off x="251520" y="2132856"/>
          <a:ext cx="8421439" cy="274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07" name="Document" r:id="rId7" imgW="9546813" imgH="3115615" progId="Word.Document.8">
                  <p:embed/>
                </p:oleObj>
              </mc:Choice>
              <mc:Fallback>
                <p:oleObj name="Document" r:id="rId7" imgW="9546813" imgH="31156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132856"/>
                        <a:ext cx="8421439" cy="2740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95536" y="908720"/>
            <a:ext cx="1730152" cy="883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定义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294434"/>
              </p:ext>
            </p:extLst>
          </p:nvPr>
        </p:nvGraphicFramePr>
        <p:xfrm>
          <a:off x="323528" y="5517232"/>
          <a:ext cx="6408712" cy="1135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08" name="Document" r:id="rId9" imgW="6609720" imgH="1172404" progId="Word.Document.8">
                  <p:embed/>
                </p:oleObj>
              </mc:Choice>
              <mc:Fallback>
                <p:oleObj name="Document" r:id="rId9" imgW="6609720" imgH="1172404" progId="Word.Document.8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517232"/>
                        <a:ext cx="6408712" cy="1135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33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878439"/>
              </p:ext>
            </p:extLst>
          </p:nvPr>
        </p:nvGraphicFramePr>
        <p:xfrm>
          <a:off x="683568" y="1484784"/>
          <a:ext cx="7416824" cy="2681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79" name="Document" r:id="rId3" imgW="8048024" imgH="2919494" progId="Word.Document.8">
                  <p:embed/>
                </p:oleObj>
              </mc:Choice>
              <mc:Fallback>
                <p:oleObj name="Document" r:id="rId3" imgW="8048024" imgH="29194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84784"/>
                        <a:ext cx="7416824" cy="2681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7200" y="457200"/>
            <a:ext cx="5050904" cy="883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、任意项级数</a:t>
            </a:r>
          </a:p>
        </p:txBody>
      </p:sp>
    </p:spTree>
    <p:extLst>
      <p:ext uri="{BB962C8B-B14F-4D97-AF65-F5344CB8AC3E}">
        <p14:creationId xmlns:p14="http://schemas.microsoft.com/office/powerpoint/2010/main" val="33524068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12430"/>
              </p:ext>
            </p:extLst>
          </p:nvPr>
        </p:nvGraphicFramePr>
        <p:xfrm>
          <a:off x="495697" y="548680"/>
          <a:ext cx="7532687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54" name="Document" r:id="rId3" imgW="7767924" imgH="1932055" progId="Word.Document.8">
                  <p:embed/>
                </p:oleObj>
              </mc:Choice>
              <mc:Fallback>
                <p:oleObj name="Document" r:id="rId3" imgW="7767924" imgH="19320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97" y="548680"/>
                        <a:ext cx="7532687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9528"/>
              </p:ext>
            </p:extLst>
          </p:nvPr>
        </p:nvGraphicFramePr>
        <p:xfrm>
          <a:off x="496590" y="3281561"/>
          <a:ext cx="7493000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55" name="Document" r:id="rId5" imgW="7767639" imgH="2338499" progId="Word.Document.8">
                  <p:embed/>
                </p:oleObj>
              </mc:Choice>
              <mc:Fallback>
                <p:oleObj name="Document" r:id="rId5" imgW="7767639" imgH="23384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90" y="3281561"/>
                        <a:ext cx="7493000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78929"/>
              </p:ext>
            </p:extLst>
          </p:nvPr>
        </p:nvGraphicFramePr>
        <p:xfrm>
          <a:off x="496590" y="2271911"/>
          <a:ext cx="62849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56" name="Document" r:id="rId7" imgW="6518034" imgH="1106611" progId="Word.Document.8">
                  <p:embed/>
                </p:oleObj>
              </mc:Choice>
              <mc:Fallback>
                <p:oleObj name="Document" r:id="rId7" imgW="6518034" imgH="11066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90" y="2271911"/>
                        <a:ext cx="628491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422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300720"/>
              </p:ext>
            </p:extLst>
          </p:nvPr>
        </p:nvGraphicFramePr>
        <p:xfrm>
          <a:off x="1115616" y="188640"/>
          <a:ext cx="4504159" cy="93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39" name="Document" r:id="rId3" imgW="4552180" imgH="959074" progId="Word.Document.8">
                  <p:embed/>
                </p:oleObj>
              </mc:Choice>
              <mc:Fallback>
                <p:oleObj name="Document" r:id="rId3" imgW="4552180" imgH="9590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88640"/>
                        <a:ext cx="4504159" cy="933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774460"/>
              </p:ext>
            </p:extLst>
          </p:nvPr>
        </p:nvGraphicFramePr>
        <p:xfrm>
          <a:off x="631214" y="1060014"/>
          <a:ext cx="7079274" cy="207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40" name="Document" r:id="rId5" imgW="7609593" imgH="2246341" progId="Word.Document.8">
                  <p:embed/>
                </p:oleObj>
              </mc:Choice>
              <mc:Fallback>
                <p:oleObj name="Document" r:id="rId5" imgW="7609593" imgH="22463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14" y="1060014"/>
                        <a:ext cx="7079274" cy="2078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56801"/>
              </p:ext>
            </p:extLst>
          </p:nvPr>
        </p:nvGraphicFramePr>
        <p:xfrm>
          <a:off x="46735" y="3107453"/>
          <a:ext cx="7405585" cy="134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41" name="Document" r:id="rId7" imgW="8373901" imgH="1528880" progId="Word.Document.8">
                  <p:embed/>
                </p:oleObj>
              </mc:Choice>
              <mc:Fallback>
                <p:oleObj name="Document" r:id="rId7" imgW="8373901" imgH="1528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5" y="3107453"/>
                        <a:ext cx="7405585" cy="1340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72197"/>
              </p:ext>
            </p:extLst>
          </p:nvPr>
        </p:nvGraphicFramePr>
        <p:xfrm>
          <a:off x="538957" y="5106119"/>
          <a:ext cx="7027862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42" name="Document" r:id="rId9" imgW="7986460" imgH="1622581" progId="Word.Document.8">
                  <p:embed/>
                </p:oleObj>
              </mc:Choice>
              <mc:Fallback>
                <p:oleObj name="Document" r:id="rId9" imgW="7986460" imgH="16225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7" y="5106119"/>
                        <a:ext cx="7027862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255924"/>
              </p:ext>
            </p:extLst>
          </p:nvPr>
        </p:nvGraphicFramePr>
        <p:xfrm>
          <a:off x="538957" y="4077072"/>
          <a:ext cx="626586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43" name="Document" r:id="rId11" imgW="7115557" imgH="1076323" progId="Word.Document.8">
                  <p:embed/>
                </p:oleObj>
              </mc:Choice>
              <mc:Fallback>
                <p:oleObj name="Document" r:id="rId11" imgW="7115557" imgH="10763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7" y="4077072"/>
                        <a:ext cx="6265862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9728" y="1325712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解</a:t>
            </a:r>
            <a:endParaRPr lang="zh-CN" altLang="en-US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323528" y="404664"/>
            <a:ext cx="9144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873414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90898"/>
              </p:ext>
            </p:extLst>
          </p:nvPr>
        </p:nvGraphicFramePr>
        <p:xfrm>
          <a:off x="179388" y="115888"/>
          <a:ext cx="7745412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63" name="Document" r:id="rId3" imgW="8031168" imgH="1185809" progId="Word.Document.8">
                  <p:embed/>
                </p:oleObj>
              </mc:Choice>
              <mc:Fallback>
                <p:oleObj name="Document" r:id="rId3" imgW="8031168" imgH="11858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5888"/>
                        <a:ext cx="7745412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56111"/>
              </p:ext>
            </p:extLst>
          </p:nvPr>
        </p:nvGraphicFramePr>
        <p:xfrm>
          <a:off x="177800" y="876430"/>
          <a:ext cx="8642672" cy="110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64" name="Document" r:id="rId5" imgW="9340878" imgH="1193275" progId="Word.Document.8">
                  <p:embed/>
                </p:oleObj>
              </mc:Choice>
              <mc:Fallback>
                <p:oleObj name="Document" r:id="rId5" imgW="9340878" imgH="11932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876430"/>
                        <a:ext cx="8642672" cy="1103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12693"/>
              </p:ext>
            </p:extLst>
          </p:nvPr>
        </p:nvGraphicFramePr>
        <p:xfrm>
          <a:off x="252413" y="3648422"/>
          <a:ext cx="8682037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65" name="Document" r:id="rId7" imgW="9391650" imgH="2422668" progId="Word.Document.8">
                  <p:embed/>
                </p:oleObj>
              </mc:Choice>
              <mc:Fallback>
                <p:oleObj name="Document" r:id="rId7" imgW="9391650" imgH="24226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3648422"/>
                        <a:ext cx="8682037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319183"/>
              </p:ext>
            </p:extLst>
          </p:nvPr>
        </p:nvGraphicFramePr>
        <p:xfrm>
          <a:off x="216024" y="5736555"/>
          <a:ext cx="8316416" cy="93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66" name="Document" r:id="rId9" imgW="8977612" imgH="997155" progId="Word.Document.8">
                  <p:embed/>
                </p:oleObj>
              </mc:Choice>
              <mc:Fallback>
                <p:oleObj name="Document" r:id="rId9" imgW="8977612" imgH="9971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24" y="5736555"/>
                        <a:ext cx="8316416" cy="932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902939"/>
              </p:ext>
            </p:extLst>
          </p:nvPr>
        </p:nvGraphicFramePr>
        <p:xfrm>
          <a:off x="400050" y="1839913"/>
          <a:ext cx="6389688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67" name="Document" r:id="rId11" imgW="7020252" imgH="1858991" progId="Word.Document.8">
                  <p:embed/>
                </p:oleObj>
              </mc:Choice>
              <mc:Fallback>
                <p:oleObj name="Document" r:id="rId11" imgW="7020252" imgH="18589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839913"/>
                        <a:ext cx="6389688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107504" y="260648"/>
            <a:ext cx="9144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031850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381000" y="304800"/>
            <a:ext cx="2667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7  </a:t>
            </a: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判敛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:       </a:t>
            </a: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822325" y="762000"/>
          <a:ext cx="3571875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0" name="公式" r:id="rId3" imgW="1498320" imgH="1917360" progId="Equation.3">
                  <p:embed/>
                </p:oleObj>
              </mc:Choice>
              <mc:Fallback>
                <p:oleObj name="公式" r:id="rId3" imgW="1498320" imgH="1917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762000"/>
                        <a:ext cx="3571875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4495800" y="4495800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发散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3124200" y="1249363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绝对收敛</a:t>
            </a:r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3429000" y="2133600"/>
          <a:ext cx="4038600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1" name="公式" r:id="rId5" imgW="1955520" imgH="1244520" progId="Equation.3">
                  <p:embed/>
                </p:oleObj>
              </mc:Choice>
              <mc:Fallback>
                <p:oleObj name="公式" r:id="rId5" imgW="195552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4038600" cy="257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831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 autoUpdateAnimBg="0"/>
      <p:bldP spid="7373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1691680" y="1404606"/>
            <a:ext cx="6192688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             </a:t>
            </a:r>
            <a:r>
              <a:rPr lang="zh-CN" altLang="en-US" sz="4000" b="1" dirty="0">
                <a:solidFill>
                  <a:srgbClr val="0000FF"/>
                </a:solidFill>
                <a:ea typeface="黑体" pitchFamily="2" charset="-122"/>
              </a:rPr>
              <a:t>作       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P43: 1(3-6), 2(1), 3</a:t>
            </a:r>
            <a:r>
              <a:rPr lang="zh-CN" altLang="en-US" sz="4000" b="1" dirty="0">
                <a:solidFill>
                  <a:srgbClr val="0000FF"/>
                </a:solidFill>
                <a:ea typeface="黑体" pitchFamily="2" charset="-122"/>
              </a:rPr>
              <a:t>*</a:t>
            </a: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, 4</a:t>
            </a:r>
            <a:r>
              <a:rPr lang="zh-CN" altLang="en-US" sz="4000" b="1" dirty="0">
                <a:solidFill>
                  <a:srgbClr val="0000FF"/>
                </a:solidFill>
                <a:ea typeface="黑体" pitchFamily="2" charset="-122"/>
              </a:rPr>
              <a:t>*</a:t>
            </a: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97236519"/>
      </p:ext>
    </p:extLst>
  </p:cSld>
  <p:clrMapOvr>
    <a:masterClrMapping/>
  </p:clrMapOvr>
  <p:transition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17103"/>
              </p:ext>
            </p:extLst>
          </p:nvPr>
        </p:nvGraphicFramePr>
        <p:xfrm>
          <a:off x="539552" y="915307"/>
          <a:ext cx="8136904" cy="3325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07" name="Document" r:id="rId3" imgW="8874644" imgH="3646399" progId="Word.Document.8">
                  <p:embed/>
                </p:oleObj>
              </mc:Choice>
              <mc:Fallback>
                <p:oleObj name="Document" r:id="rId3" imgW="8874644" imgH="36463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15307"/>
                        <a:ext cx="8136904" cy="3325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5536" y="40466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.</a:t>
            </a:r>
            <a:r>
              <a:rPr lang="zh-CN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绝对收敛级数和条件收敛级数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的性质</a:t>
            </a:r>
            <a:endParaRPr lang="zh-CN" altLang="zh-CN" sz="2800" dirty="0">
              <a:solidFill>
                <a:srgbClr val="9900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86038"/>
              </p:ext>
            </p:extLst>
          </p:nvPr>
        </p:nvGraphicFramePr>
        <p:xfrm>
          <a:off x="395536" y="4077072"/>
          <a:ext cx="8214183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08" name="Document" r:id="rId5" imgW="8886165" imgH="2034973" progId="Word.Document.8">
                  <p:embed/>
                </p:oleObj>
              </mc:Choice>
              <mc:Fallback>
                <p:oleObj name="Document" r:id="rId5" imgW="8886165" imgH="203497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77072"/>
                        <a:ext cx="8214183" cy="187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659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69732"/>
              </p:ext>
            </p:extLst>
          </p:nvPr>
        </p:nvGraphicFramePr>
        <p:xfrm>
          <a:off x="251520" y="116632"/>
          <a:ext cx="78073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197" name="Document" r:id="rId3" imgW="8721633" imgH="1888513" progId="Word.Document.8">
                  <p:embed/>
                </p:oleObj>
              </mc:Choice>
              <mc:Fallback>
                <p:oleObj name="Document" r:id="rId3" imgW="8721633" imgH="18885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6632"/>
                        <a:ext cx="780732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62115"/>
              </p:ext>
            </p:extLst>
          </p:nvPr>
        </p:nvGraphicFramePr>
        <p:xfrm>
          <a:off x="251520" y="1628800"/>
          <a:ext cx="8175625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198" name="Document" r:id="rId5" imgW="9133143" imgH="2548845" progId="Word.Document.8">
                  <p:embed/>
                </p:oleObj>
              </mc:Choice>
              <mc:Fallback>
                <p:oleObj name="Document" r:id="rId5" imgW="9133143" imgH="25488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28800"/>
                        <a:ext cx="8175625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9113"/>
              </p:ext>
            </p:extLst>
          </p:nvPr>
        </p:nvGraphicFramePr>
        <p:xfrm>
          <a:off x="323528" y="3645024"/>
          <a:ext cx="7780337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199" name="Document" r:id="rId7" imgW="8836842" imgH="3277549" progId="Word.Document.8">
                  <p:embed/>
                </p:oleObj>
              </mc:Choice>
              <mc:Fallback>
                <p:oleObj name="Document" r:id="rId7" imgW="8836842" imgH="327754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645024"/>
                        <a:ext cx="7780337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08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824194"/>
              </p:ext>
            </p:extLst>
          </p:nvPr>
        </p:nvGraphicFramePr>
        <p:xfrm>
          <a:off x="323528" y="1052736"/>
          <a:ext cx="8064896" cy="4017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114" name="Document" r:id="rId3" imgW="8527219" imgH="4555390" progId="Word.Document.8">
                  <p:embed/>
                </p:oleObj>
              </mc:Choice>
              <mc:Fallback>
                <p:oleObj name="Document" r:id="rId3" imgW="8527219" imgH="45553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052736"/>
                        <a:ext cx="8064896" cy="4017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23528" y="332656"/>
            <a:ext cx="27126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(1) 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加法交换律</a:t>
            </a:r>
          </a:p>
        </p:txBody>
      </p:sp>
    </p:spTree>
    <p:extLst>
      <p:ext uri="{BB962C8B-B14F-4D97-AF65-F5344CB8AC3E}">
        <p14:creationId xmlns:p14="http://schemas.microsoft.com/office/powerpoint/2010/main" val="21294551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63787"/>
              </p:ext>
            </p:extLst>
          </p:nvPr>
        </p:nvGraphicFramePr>
        <p:xfrm>
          <a:off x="395536" y="260648"/>
          <a:ext cx="7375746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88" name="Document" r:id="rId3" imgW="7576472" imgH="2451176" progId="Word.Document.8">
                  <p:embed/>
                </p:oleObj>
              </mc:Choice>
              <mc:Fallback>
                <p:oleObj name="Document" r:id="rId3" imgW="7576472" imgH="24511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60648"/>
                        <a:ext cx="7375746" cy="237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43796"/>
              </p:ext>
            </p:extLst>
          </p:nvPr>
        </p:nvGraphicFramePr>
        <p:xfrm>
          <a:off x="395536" y="2636912"/>
          <a:ext cx="8402874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89" name="Document" r:id="rId5" imgW="9309916" imgH="2646365" progId="Word.Document.8">
                  <p:embed/>
                </p:oleObj>
              </mc:Choice>
              <mc:Fallback>
                <p:oleObj name="Document" r:id="rId5" imgW="9309916" imgH="264636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636912"/>
                        <a:ext cx="8402874" cy="237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53008" y="241484"/>
            <a:ext cx="10226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8       </a:t>
            </a:r>
          </a:p>
        </p:txBody>
      </p:sp>
    </p:spTree>
    <p:extLst>
      <p:ext uri="{BB962C8B-B14F-4D97-AF65-F5344CB8AC3E}">
        <p14:creationId xmlns:p14="http://schemas.microsoft.com/office/powerpoint/2010/main" val="144891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98437"/>
              </p:ext>
            </p:extLst>
          </p:nvPr>
        </p:nvGraphicFramePr>
        <p:xfrm>
          <a:off x="323528" y="404664"/>
          <a:ext cx="8136904" cy="33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13" name="Document" r:id="rId3" imgW="9385521" imgH="3844678" progId="Word.Document.8">
                  <p:embed/>
                </p:oleObj>
              </mc:Choice>
              <mc:Fallback>
                <p:oleObj name="Document" r:id="rId3" imgW="9385521" imgH="38446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4664"/>
                        <a:ext cx="8136904" cy="33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019981"/>
              </p:ext>
            </p:extLst>
          </p:nvPr>
        </p:nvGraphicFramePr>
        <p:xfrm>
          <a:off x="683568" y="3573016"/>
          <a:ext cx="6693247" cy="259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14" name="Document" r:id="rId5" imgW="7925975" imgH="3076031" progId="Word.Document.8">
                  <p:embed/>
                </p:oleObj>
              </mc:Choice>
              <mc:Fallback>
                <p:oleObj name="Document" r:id="rId5" imgW="7925975" imgH="307603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73016"/>
                        <a:ext cx="6693247" cy="2597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55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33643"/>
              </p:ext>
            </p:extLst>
          </p:nvPr>
        </p:nvGraphicFramePr>
        <p:xfrm>
          <a:off x="251520" y="487429"/>
          <a:ext cx="8786688" cy="273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09" name="Document" r:id="rId3" imgW="8979052" imgH="2808659" progId="Word.Document.8">
                  <p:embed/>
                </p:oleObj>
              </mc:Choice>
              <mc:Fallback>
                <p:oleObj name="Document" r:id="rId3" imgW="8979052" imgH="28086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87429"/>
                        <a:ext cx="8786688" cy="2731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887739"/>
              </p:ext>
            </p:extLst>
          </p:nvPr>
        </p:nvGraphicFramePr>
        <p:xfrm>
          <a:off x="327024" y="5341649"/>
          <a:ext cx="8061399" cy="103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10" name="Document" r:id="rId5" imgW="8338925" imgH="1089997" progId="Word.Document.8">
                  <p:embed/>
                </p:oleObj>
              </mc:Choice>
              <mc:Fallback>
                <p:oleObj name="Document" r:id="rId5" imgW="8338925" imgH="10899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4" y="5341649"/>
                        <a:ext cx="8061399" cy="103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763133"/>
              </p:ext>
            </p:extLst>
          </p:nvPr>
        </p:nvGraphicFramePr>
        <p:xfrm>
          <a:off x="395536" y="3284984"/>
          <a:ext cx="822960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11" name="Document" r:id="rId7" imgW="8710472" imgH="2072398" progId="Word.Document.8">
                  <p:embed/>
                </p:oleObj>
              </mc:Choice>
              <mc:Fallback>
                <p:oleObj name="Document" r:id="rId7" imgW="8710472" imgH="207239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284984"/>
                        <a:ext cx="8229600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51520" y="44624"/>
            <a:ext cx="40014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二、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auchy</a:t>
            </a:r>
            <a:r>
              <a:rPr lang="zh-CN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收敛原理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89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591469"/>
              </p:ext>
            </p:extLst>
          </p:nvPr>
        </p:nvGraphicFramePr>
        <p:xfrm>
          <a:off x="251520" y="2132856"/>
          <a:ext cx="8616069" cy="222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14" name="Document" r:id="rId3" imgW="9840594" imgH="2544527" progId="Word.Document.8">
                  <p:embed/>
                </p:oleObj>
              </mc:Choice>
              <mc:Fallback>
                <p:oleObj name="Document" r:id="rId3" imgW="9840594" imgH="25445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132856"/>
                        <a:ext cx="8616069" cy="2225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961110"/>
              </p:ext>
            </p:extLst>
          </p:nvPr>
        </p:nvGraphicFramePr>
        <p:xfrm>
          <a:off x="251520" y="260648"/>
          <a:ext cx="8281168" cy="222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15" name="Document" r:id="rId5" imgW="8759796" imgH="2371797" progId="Word.Document.8">
                  <p:embed/>
                </p:oleObj>
              </mc:Choice>
              <mc:Fallback>
                <p:oleObj name="Document" r:id="rId5" imgW="8759796" imgH="23717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8281168" cy="2229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55473"/>
              </p:ext>
            </p:extLst>
          </p:nvPr>
        </p:nvGraphicFramePr>
        <p:xfrm>
          <a:off x="323528" y="4221088"/>
          <a:ext cx="8255825" cy="18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16" name="Document" r:id="rId7" imgW="9713145" imgH="2123498" progId="Word.Document.8">
                  <p:embed/>
                </p:oleObj>
              </mc:Choice>
              <mc:Fallback>
                <p:oleObj name="Document" r:id="rId7" imgW="9713145" imgH="212349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221088"/>
                        <a:ext cx="8255825" cy="18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2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968215"/>
              </p:ext>
            </p:extLst>
          </p:nvPr>
        </p:nvGraphicFramePr>
        <p:xfrm>
          <a:off x="107504" y="404664"/>
          <a:ext cx="8712968" cy="190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04" name="Document" r:id="rId3" imgW="9775430" imgH="2145808" progId="Word.Document.8">
                  <p:embed/>
                </p:oleObj>
              </mc:Choice>
              <mc:Fallback>
                <p:oleObj name="Document" r:id="rId3" imgW="9775430" imgH="21458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04664"/>
                        <a:ext cx="8712968" cy="1908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70957"/>
              </p:ext>
            </p:extLst>
          </p:nvPr>
        </p:nvGraphicFramePr>
        <p:xfrm>
          <a:off x="246062" y="2060575"/>
          <a:ext cx="8358385" cy="269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05" name="Document" r:id="rId5" imgW="9472288" imgH="3063796" progId="Word.Document.8">
                  <p:embed/>
                </p:oleObj>
              </mc:Choice>
              <mc:Fallback>
                <p:oleObj name="Document" r:id="rId5" imgW="9472288" imgH="306379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" y="2060575"/>
                        <a:ext cx="8358385" cy="269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84834"/>
              </p:ext>
            </p:extLst>
          </p:nvPr>
        </p:nvGraphicFramePr>
        <p:xfrm>
          <a:off x="251520" y="4509120"/>
          <a:ext cx="843438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06" name="Document" r:id="rId7" imgW="9745908" imgH="1903987" progId="Word.Document.8">
                  <p:embed/>
                </p:oleObj>
              </mc:Choice>
              <mc:Fallback>
                <p:oleObj name="Document" r:id="rId7" imgW="9745908" imgH="1903987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09120"/>
                        <a:ext cx="8434387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014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85101"/>
              </p:ext>
            </p:extLst>
          </p:nvPr>
        </p:nvGraphicFramePr>
        <p:xfrm>
          <a:off x="179512" y="2420888"/>
          <a:ext cx="8162004" cy="157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400" name="Document" r:id="rId3" imgW="8985172" imgH="1735575" progId="Word.Document.8">
                  <p:embed/>
                </p:oleObj>
              </mc:Choice>
              <mc:Fallback>
                <p:oleObj name="Document" r:id="rId3" imgW="8985172" imgH="17355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20888"/>
                        <a:ext cx="8162004" cy="1579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62708"/>
              </p:ext>
            </p:extLst>
          </p:nvPr>
        </p:nvGraphicFramePr>
        <p:xfrm>
          <a:off x="109538" y="109538"/>
          <a:ext cx="8188325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401" name="Document" r:id="rId5" imgW="9539613" imgH="2919494" progId="Word.Document.8">
                  <p:embed/>
                </p:oleObj>
              </mc:Choice>
              <mc:Fallback>
                <p:oleObj name="Document" r:id="rId5" imgW="9539613" imgH="29194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109538"/>
                        <a:ext cx="8188325" cy="249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270852"/>
              </p:ext>
            </p:extLst>
          </p:nvPr>
        </p:nvGraphicFramePr>
        <p:xfrm>
          <a:off x="323528" y="3645024"/>
          <a:ext cx="7632848" cy="157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402" name="Document" r:id="rId7" imgW="8473935" imgH="1767602" progId="Word.Document.8">
                  <p:embed/>
                </p:oleObj>
              </mc:Choice>
              <mc:Fallback>
                <p:oleObj name="Document" r:id="rId7" imgW="8473935" imgH="176760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645024"/>
                        <a:ext cx="7632848" cy="157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85572"/>
              </p:ext>
            </p:extLst>
          </p:nvPr>
        </p:nvGraphicFramePr>
        <p:xfrm>
          <a:off x="323528" y="5013175"/>
          <a:ext cx="7992888" cy="135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403" name="Document" r:id="rId9" imgW="9366440" imgH="1598111" progId="Word.Document.8">
                  <p:embed/>
                </p:oleObj>
              </mc:Choice>
              <mc:Fallback>
                <p:oleObj name="Document" r:id="rId9" imgW="9366440" imgH="1598111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013175"/>
                        <a:ext cx="7992888" cy="1358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827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25569"/>
              </p:ext>
            </p:extLst>
          </p:nvPr>
        </p:nvGraphicFramePr>
        <p:xfrm>
          <a:off x="109538" y="614363"/>
          <a:ext cx="8206878" cy="21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45" name="Document" r:id="rId3" imgW="9940322" imgH="2608940" progId="Word.Document.8">
                  <p:embed/>
                </p:oleObj>
              </mc:Choice>
              <mc:Fallback>
                <p:oleObj name="Document" r:id="rId3" imgW="9940322" imgH="26089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614363"/>
                        <a:ext cx="8206878" cy="21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86182"/>
              </p:ext>
            </p:extLst>
          </p:nvPr>
        </p:nvGraphicFramePr>
        <p:xfrm>
          <a:off x="323528" y="4293096"/>
          <a:ext cx="6311423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46" name="Document" r:id="rId5" imgW="6883340" imgH="2045049" progId="Word.Document.8">
                  <p:embed/>
                </p:oleObj>
              </mc:Choice>
              <mc:Fallback>
                <p:oleObj name="Document" r:id="rId5" imgW="6883340" imgH="204504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293096"/>
                        <a:ext cx="6311423" cy="187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0264"/>
              </p:ext>
            </p:extLst>
          </p:nvPr>
        </p:nvGraphicFramePr>
        <p:xfrm>
          <a:off x="179512" y="2492896"/>
          <a:ext cx="8352928" cy="160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47" name="Document" r:id="rId7" imgW="9815753" imgH="1886354" progId="Word.Document.8">
                  <p:embed/>
                </p:oleObj>
              </mc:Choice>
              <mc:Fallback>
                <p:oleObj name="Document" r:id="rId7" imgW="9815753" imgH="188635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92896"/>
                        <a:ext cx="8352928" cy="1601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859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295336"/>
              </p:ext>
            </p:extLst>
          </p:nvPr>
        </p:nvGraphicFramePr>
        <p:xfrm>
          <a:off x="341312" y="777875"/>
          <a:ext cx="8479159" cy="115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326" name="Document" r:id="rId3" imgW="10648493" imgH="1446253" progId="Word.Document.8">
                  <p:embed/>
                </p:oleObj>
              </mc:Choice>
              <mc:Fallback>
                <p:oleObj name="Document" r:id="rId3" imgW="10648493" imgH="14462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" y="777875"/>
                        <a:ext cx="8479159" cy="1152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86831"/>
              </p:ext>
            </p:extLst>
          </p:nvPr>
        </p:nvGraphicFramePr>
        <p:xfrm>
          <a:off x="323528" y="1916832"/>
          <a:ext cx="8184728" cy="43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327" name="Document" r:id="rId5" imgW="9956163" imgH="5345629" progId="Word.Document.8">
                  <p:embed/>
                </p:oleObj>
              </mc:Choice>
              <mc:Fallback>
                <p:oleObj name="Document" r:id="rId5" imgW="9956163" imgH="534562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6832"/>
                        <a:ext cx="8184728" cy="439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67544" y="260648"/>
            <a:ext cx="25314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(2)</a:t>
            </a:r>
            <a:r>
              <a:rPr lang="zh-CN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级数的乘法</a:t>
            </a:r>
            <a:endParaRPr lang="zh-CN" altLang="zh-CN" sz="2800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968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02255"/>
              </p:ext>
            </p:extLst>
          </p:nvPr>
        </p:nvGraphicFramePr>
        <p:xfrm>
          <a:off x="395536" y="402357"/>
          <a:ext cx="717867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310" name="Document" r:id="rId3" imgW="8910287" imgH="1886354" progId="Word.Document.8">
                  <p:embed/>
                </p:oleObj>
              </mc:Choice>
              <mc:Fallback>
                <p:oleObj name="Document" r:id="rId3" imgW="8910287" imgH="18863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2357"/>
                        <a:ext cx="717867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72427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38786"/>
              </p:ext>
            </p:extLst>
          </p:nvPr>
        </p:nvGraphicFramePr>
        <p:xfrm>
          <a:off x="2197100" y="150813"/>
          <a:ext cx="4927600" cy="308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495" name="Document" r:id="rId3" imgW="5639809" imgH="3543481" progId="Word.Document.8">
                  <p:embed/>
                </p:oleObj>
              </mc:Choice>
              <mc:Fallback>
                <p:oleObj name="Document" r:id="rId3" imgW="5639809" imgH="35434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50813"/>
                        <a:ext cx="4927600" cy="308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35023"/>
              </p:ext>
            </p:extLst>
          </p:nvPr>
        </p:nvGraphicFramePr>
        <p:xfrm>
          <a:off x="611560" y="3068960"/>
          <a:ext cx="42576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496" name="Document" r:id="rId5" imgW="4078376" imgH="1332539" progId="Word.Document.8">
                  <p:embed/>
                </p:oleObj>
              </mc:Choice>
              <mc:Fallback>
                <p:oleObj name="Document" r:id="rId5" imgW="4078376" imgH="13325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68960"/>
                        <a:ext cx="425767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052333"/>
              </p:ext>
            </p:extLst>
          </p:nvPr>
        </p:nvGraphicFramePr>
        <p:xfrm>
          <a:off x="611560" y="3645024"/>
          <a:ext cx="65373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497" name="Document" r:id="rId7" imgW="6853458" imgH="1221704" progId="Word.Document.8">
                  <p:embed/>
                </p:oleObj>
              </mc:Choice>
              <mc:Fallback>
                <p:oleObj name="Document" r:id="rId7" imgW="6853458" imgH="122170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645024"/>
                        <a:ext cx="65373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94252"/>
              </p:ext>
            </p:extLst>
          </p:nvPr>
        </p:nvGraphicFramePr>
        <p:xfrm>
          <a:off x="611560" y="4797152"/>
          <a:ext cx="629126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498" name="Document" r:id="rId9" imgW="7399617" imgH="1871600" progId="Word.Document.8">
                  <p:embed/>
                </p:oleObj>
              </mc:Choice>
              <mc:Fallback>
                <p:oleObj name="Document" r:id="rId9" imgW="7399617" imgH="18716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97152"/>
                        <a:ext cx="6291263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73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2157"/>
              </p:ext>
            </p:extLst>
          </p:nvPr>
        </p:nvGraphicFramePr>
        <p:xfrm>
          <a:off x="1681633" y="153988"/>
          <a:ext cx="5554663" cy="327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422" name="Document" r:id="rId3" imgW="6653283" imgH="3938600" progId="Word.Document.8">
                  <p:embed/>
                </p:oleObj>
              </mc:Choice>
              <mc:Fallback>
                <p:oleObj name="Document" r:id="rId3" imgW="6653283" imgH="393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633" y="153988"/>
                        <a:ext cx="5554663" cy="327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210259"/>
              </p:ext>
            </p:extLst>
          </p:nvPr>
        </p:nvGraphicFramePr>
        <p:xfrm>
          <a:off x="611560" y="2996952"/>
          <a:ext cx="7356475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423" name="Document" r:id="rId5" imgW="8858083" imgH="3321451" progId="Word.Document.8">
                  <p:embed/>
                </p:oleObj>
              </mc:Choice>
              <mc:Fallback>
                <p:oleObj name="Document" r:id="rId5" imgW="8858083" imgH="332145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996952"/>
                        <a:ext cx="7356475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11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85995"/>
              </p:ext>
            </p:extLst>
          </p:nvPr>
        </p:nvGraphicFramePr>
        <p:xfrm>
          <a:off x="177800" y="614363"/>
          <a:ext cx="78740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40" name="Document" r:id="rId3" imgW="8874284" imgH="3100861" progId="Word.Document.8">
                  <p:embed/>
                </p:oleObj>
              </mc:Choice>
              <mc:Fallback>
                <p:oleObj name="Document" r:id="rId3" imgW="8874284" imgH="31008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614363"/>
                        <a:ext cx="78740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13194"/>
              </p:ext>
            </p:extLst>
          </p:nvPr>
        </p:nvGraphicFramePr>
        <p:xfrm>
          <a:off x="1115616" y="3356992"/>
          <a:ext cx="6961187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41" name="Document" r:id="rId5" imgW="7907614" imgH="2122418" progId="Word.Document.8">
                  <p:embed/>
                </p:oleObj>
              </mc:Choice>
              <mc:Fallback>
                <p:oleObj name="Document" r:id="rId5" imgW="7907614" imgH="212241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356992"/>
                        <a:ext cx="6961187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9055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573185"/>
              </p:ext>
            </p:extLst>
          </p:nvPr>
        </p:nvGraphicFramePr>
        <p:xfrm>
          <a:off x="183729" y="191860"/>
          <a:ext cx="79422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05" name="Document" r:id="rId3" imgW="8952653" imgH="2666017" progId="Word.Document.8">
                  <p:embed/>
                </p:oleObj>
              </mc:Choice>
              <mc:Fallback>
                <p:oleObj name="Document" r:id="rId3" imgW="8952653" imgH="26660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29" y="191860"/>
                        <a:ext cx="794226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469319"/>
              </p:ext>
            </p:extLst>
          </p:nvPr>
        </p:nvGraphicFramePr>
        <p:xfrm>
          <a:off x="327025" y="2497138"/>
          <a:ext cx="70294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06" name="Document" r:id="rId5" imgW="7985020" imgH="2387990" progId="Word.Document.8">
                  <p:embed/>
                </p:oleObj>
              </mc:Choice>
              <mc:Fallback>
                <p:oleObj name="Document" r:id="rId5" imgW="7985020" imgH="238799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497138"/>
                        <a:ext cx="702945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04254"/>
              </p:ext>
            </p:extLst>
          </p:nvPr>
        </p:nvGraphicFramePr>
        <p:xfrm>
          <a:off x="467544" y="4293096"/>
          <a:ext cx="7000875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07" name="Document" r:id="rId7" imgW="7957298" imgH="1950768" progId="Word.Document.8">
                  <p:embed/>
                </p:oleObj>
              </mc:Choice>
              <mc:Fallback>
                <p:oleObj name="Document" r:id="rId7" imgW="7957298" imgH="1950768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93096"/>
                        <a:ext cx="7000875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9361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4032650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408505"/>
              </p:ext>
            </p:extLst>
          </p:nvPr>
        </p:nvGraphicFramePr>
        <p:xfrm>
          <a:off x="341855" y="3140968"/>
          <a:ext cx="76865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27" name="Document" r:id="rId3" imgW="9231790" imgH="518549" progId="Word.Document.8">
                  <p:embed/>
                </p:oleObj>
              </mc:Choice>
              <mc:Fallback>
                <p:oleObj name="Document" r:id="rId3" imgW="9231790" imgH="5185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55" y="3140968"/>
                        <a:ext cx="7686529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176355"/>
              </p:ext>
            </p:extLst>
          </p:nvPr>
        </p:nvGraphicFramePr>
        <p:xfrm>
          <a:off x="323528" y="692696"/>
          <a:ext cx="7917383" cy="260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28" name="Document" r:id="rId5" imgW="8925048" imgH="2952601" progId="Word.Document.8">
                  <p:embed/>
                </p:oleObj>
              </mc:Choice>
              <mc:Fallback>
                <p:oleObj name="Document" r:id="rId5" imgW="8925048" imgH="29526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92696"/>
                        <a:ext cx="7917383" cy="2607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79512" y="188640"/>
            <a:ext cx="56886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交错级数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莱布尼茨级数</a:t>
            </a:r>
            <a:endParaRPr lang="zh-CN" altLang="en-US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51520" y="3557959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证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64354"/>
              </p:ext>
            </p:extLst>
          </p:nvPr>
        </p:nvGraphicFramePr>
        <p:xfrm>
          <a:off x="1025525" y="4067175"/>
          <a:ext cx="6669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29" name="Equation" r:id="rId7" imgW="6667200" imgH="431640" progId="Equation.3">
                  <p:embed/>
                </p:oleObj>
              </mc:Choice>
              <mc:Fallback>
                <p:oleObj name="Equation" r:id="rId7" imgW="6667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067175"/>
                        <a:ext cx="66690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814549" y="5136356"/>
            <a:ext cx="8058509" cy="465336"/>
            <a:chOff x="814549" y="5136356"/>
            <a:chExt cx="8058509" cy="465336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14896"/>
                </p:ext>
              </p:extLst>
            </p:nvPr>
          </p:nvGraphicFramePr>
          <p:xfrm>
            <a:off x="814549" y="5136356"/>
            <a:ext cx="73802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030" name="公式" r:id="rId9" imgW="7378560" imgH="457200" progId="Equation.3">
                    <p:embed/>
                  </p:oleObj>
                </mc:Choice>
                <mc:Fallback>
                  <p:oleObj name="公式" r:id="rId9" imgW="73785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549" y="5136356"/>
                          <a:ext cx="7380287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3844046"/>
                </p:ext>
              </p:extLst>
            </p:nvPr>
          </p:nvGraphicFramePr>
          <p:xfrm>
            <a:off x="8244408" y="5157192"/>
            <a:ext cx="6286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031" name="公式" r:id="rId11" imgW="647640" imgH="457200" progId="Equation.3">
                    <p:embed/>
                  </p:oleObj>
                </mc:Choice>
                <mc:Fallback>
                  <p:oleObj name="公式" r:id="rId11" imgW="6476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4408" y="5157192"/>
                          <a:ext cx="62865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3412"/>
              </p:ext>
            </p:extLst>
          </p:nvPr>
        </p:nvGraphicFramePr>
        <p:xfrm>
          <a:off x="1282450" y="3619872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32" name="公式" r:id="rId13" imgW="2361960" imgH="457200" progId="Equation.3">
                  <p:embed/>
                </p:oleObj>
              </mc:Choice>
              <mc:Fallback>
                <p:oleObj name="公式" r:id="rId13" imgW="2361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450" y="3619872"/>
                        <a:ext cx="236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260145"/>
              </p:ext>
            </p:extLst>
          </p:nvPr>
        </p:nvGraphicFramePr>
        <p:xfrm>
          <a:off x="4067944" y="5661248"/>
          <a:ext cx="2781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33" name="公式" r:id="rId15" imgW="2781000" imgH="596880" progId="Equation.3">
                  <p:embed/>
                </p:oleObj>
              </mc:Choice>
              <mc:Fallback>
                <p:oleObj name="公式" r:id="rId15" imgW="27810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661248"/>
                        <a:ext cx="2781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012482"/>
              </p:ext>
            </p:extLst>
          </p:nvPr>
        </p:nvGraphicFramePr>
        <p:xfrm>
          <a:off x="862013" y="4600575"/>
          <a:ext cx="3998019" cy="40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34" name="Equation" r:id="rId17" imgW="4216320" imgH="431640" progId="Equation.3">
                  <p:embed/>
                </p:oleObj>
              </mc:Choice>
              <mc:Fallback>
                <p:oleObj name="Equation" r:id="rId17" imgW="4216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600575"/>
                        <a:ext cx="3998019" cy="40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067551"/>
              </p:ext>
            </p:extLst>
          </p:nvPr>
        </p:nvGraphicFramePr>
        <p:xfrm>
          <a:off x="971600" y="5712420"/>
          <a:ext cx="336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35" name="公式" r:id="rId19" imgW="3365280" imgH="469800" progId="Equation.3">
                  <p:embed/>
                </p:oleObj>
              </mc:Choice>
              <mc:Fallback>
                <p:oleObj name="公式" r:id="rId19" imgW="3365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712420"/>
                        <a:ext cx="336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98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83429"/>
              </p:ext>
            </p:extLst>
          </p:nvPr>
        </p:nvGraphicFramePr>
        <p:xfrm>
          <a:off x="251520" y="188640"/>
          <a:ext cx="7996882" cy="2457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68" name="Document" r:id="rId3" imgW="8665829" imgH="2678752" progId="Word.Document.8">
                  <p:embed/>
                </p:oleObj>
              </mc:Choice>
              <mc:Fallback>
                <p:oleObj name="Document" r:id="rId3" imgW="8665829" imgH="26787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8640"/>
                        <a:ext cx="7996882" cy="2457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88988"/>
              </p:ext>
            </p:extLst>
          </p:nvPr>
        </p:nvGraphicFramePr>
        <p:xfrm>
          <a:off x="251520" y="2420888"/>
          <a:ext cx="8208912" cy="247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69" name="Document" r:id="rId5" imgW="9382641" imgH="2736688" progId="Word.Document.8">
                  <p:embed/>
                </p:oleObj>
              </mc:Choice>
              <mc:Fallback>
                <p:oleObj name="Document" r:id="rId5" imgW="9382641" imgH="273668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420888"/>
                        <a:ext cx="8208912" cy="2470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610627"/>
              </p:ext>
            </p:extLst>
          </p:nvPr>
        </p:nvGraphicFramePr>
        <p:xfrm>
          <a:off x="251520" y="4797152"/>
          <a:ext cx="8358385" cy="1561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70" name="Document" r:id="rId7" imgW="9288674" imgH="1745291" progId="Word.Document.8">
                  <p:embed/>
                </p:oleObj>
              </mc:Choice>
              <mc:Fallback>
                <p:oleObj name="Document" r:id="rId7" imgW="9288674" imgH="174529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797152"/>
                        <a:ext cx="8358385" cy="1561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81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18641"/>
              </p:ext>
            </p:extLst>
          </p:nvPr>
        </p:nvGraphicFramePr>
        <p:xfrm>
          <a:off x="614363" y="1201738"/>
          <a:ext cx="7669212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72" name="Document" r:id="rId3" imgW="9184627" imgH="3085747" progId="Word.Document.8">
                  <p:embed/>
                </p:oleObj>
              </mc:Choice>
              <mc:Fallback>
                <p:oleObj name="Document" r:id="rId3" imgW="9184627" imgH="30857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201738"/>
                        <a:ext cx="7669212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8505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43298"/>
              </p:ext>
            </p:extLst>
          </p:nvPr>
        </p:nvGraphicFramePr>
        <p:xfrm>
          <a:off x="401910" y="2132856"/>
          <a:ext cx="7776864" cy="300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569" name="Document" r:id="rId3" imgW="8857723" imgH="3451718" progId="Word.Document.8">
                  <p:embed/>
                </p:oleObj>
              </mc:Choice>
              <mc:Fallback>
                <p:oleObj name="Document" r:id="rId3" imgW="8857723" imgH="34517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10" y="2132856"/>
                        <a:ext cx="7776864" cy="3003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65543"/>
              </p:ext>
            </p:extLst>
          </p:nvPr>
        </p:nvGraphicFramePr>
        <p:xfrm>
          <a:off x="467544" y="1008289"/>
          <a:ext cx="7056784" cy="1556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570" name="Document" r:id="rId5" imgW="7664675" imgH="1706355" progId="Word.Document.8">
                  <p:embed/>
                </p:oleObj>
              </mc:Choice>
              <mc:Fallback>
                <p:oleObj name="Document" r:id="rId5" imgW="7664675" imgH="170635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008289"/>
                        <a:ext cx="7056784" cy="1556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45998"/>
              </p:ext>
            </p:extLst>
          </p:nvPr>
        </p:nvGraphicFramePr>
        <p:xfrm>
          <a:off x="467544" y="5301208"/>
          <a:ext cx="7960816" cy="97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571" name="Document" r:id="rId7" imgW="9241871" imgH="1131021" progId="Word.Document.8">
                  <p:embed/>
                </p:oleObj>
              </mc:Choice>
              <mc:Fallback>
                <p:oleObj name="Document" r:id="rId7" imgW="9241871" imgH="113102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01208"/>
                        <a:ext cx="7960816" cy="972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51520" y="260648"/>
            <a:ext cx="4339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(3)Cauchy</a:t>
            </a:r>
            <a:r>
              <a:rPr lang="zh-CN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乘积的应用价值</a:t>
            </a:r>
            <a:endParaRPr lang="zh-CN" altLang="en-US" sz="2800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81000" y="961564"/>
            <a:ext cx="10226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546198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915816" y="1404606"/>
            <a:ext cx="432048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       </a:t>
            </a:r>
            <a:r>
              <a:rPr lang="zh-CN" altLang="en-US" sz="4000" b="1" dirty="0">
                <a:solidFill>
                  <a:srgbClr val="0000FF"/>
                </a:solidFill>
                <a:ea typeface="黑体" pitchFamily="2" charset="-122"/>
              </a:rPr>
              <a:t>作       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P44: 8-11, 13, 15.</a:t>
            </a:r>
          </a:p>
        </p:txBody>
      </p:sp>
    </p:spTree>
    <p:extLst>
      <p:ext uri="{BB962C8B-B14F-4D97-AF65-F5344CB8AC3E}">
        <p14:creationId xmlns:p14="http://schemas.microsoft.com/office/powerpoint/2010/main" val="4054152783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448656"/>
              </p:ext>
            </p:extLst>
          </p:nvPr>
        </p:nvGraphicFramePr>
        <p:xfrm>
          <a:off x="327720" y="675531"/>
          <a:ext cx="4432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09" name="公式" r:id="rId3" imgW="4431960" imgH="596880" progId="Equation.3">
                  <p:embed/>
                </p:oleObj>
              </mc:Choice>
              <mc:Fallback>
                <p:oleObj name="公式" r:id="rId3" imgW="44319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20" y="675531"/>
                        <a:ext cx="4432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067939"/>
              </p:ext>
            </p:extLst>
          </p:nvPr>
        </p:nvGraphicFramePr>
        <p:xfrm>
          <a:off x="4828283" y="834281"/>
          <a:ext cx="609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10" name="公式" r:id="rId5" imgW="609480" imgH="317160" progId="Equation.3">
                  <p:embed/>
                </p:oleObj>
              </mc:Choice>
              <mc:Fallback>
                <p:oleObj name="公式" r:id="rId5" imgW="6094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83" y="834281"/>
                        <a:ext cx="6096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575764"/>
              </p:ext>
            </p:extLst>
          </p:nvPr>
        </p:nvGraphicFramePr>
        <p:xfrm>
          <a:off x="251520" y="1268760"/>
          <a:ext cx="77724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11" name="公式" r:id="rId7" imgW="4025880" imgH="330120" progId="Equation.3">
                  <p:embed/>
                </p:oleObj>
              </mc:Choice>
              <mc:Fallback>
                <p:oleObj name="公式" r:id="rId7" imgW="40258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268760"/>
                        <a:ext cx="77724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179512" y="6203206"/>
            <a:ext cx="8496300" cy="538162"/>
          </a:xfrm>
          <a:prstGeom prst="rect">
            <a:avLst/>
          </a:prstGeom>
          <a:solidFill>
            <a:srgbClr val="FFFFCC"/>
          </a:solidFill>
          <a:ln w="19050">
            <a:solidFill>
              <a:srgbClr val="99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注：奇、偶子列同时收敛且极限相等时，原数列收敛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.</a:t>
            </a:r>
            <a:endParaRPr lang="en-US" altLang="zh-CN" sz="3200" b="1" dirty="0">
              <a:ea typeface="黑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735301"/>
              </p:ext>
            </p:extLst>
          </p:nvPr>
        </p:nvGraphicFramePr>
        <p:xfrm>
          <a:off x="365820" y="93688"/>
          <a:ext cx="234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12" name="Equation" r:id="rId9" imgW="2349500" imgH="596900" progId="Equation.DSMT4">
                  <p:embed/>
                </p:oleObj>
              </mc:Choice>
              <mc:Fallback>
                <p:oleObj name="Equation" r:id="rId9" imgW="2349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20" y="93688"/>
                        <a:ext cx="2349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79512" y="1772816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证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zh-CN" altLang="en-US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78021"/>
              </p:ext>
            </p:extLst>
          </p:nvPr>
        </p:nvGraphicFramePr>
        <p:xfrm>
          <a:off x="327720" y="2388270"/>
          <a:ext cx="6892825" cy="235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13" name="Document" r:id="rId11" imgW="7808320" imgH="2642331" progId="Word.Document.8">
                  <p:embed/>
                </p:oleObj>
              </mc:Choice>
              <mc:Fallback>
                <p:oleObj name="Document" r:id="rId11" imgW="7808320" imgH="2642331" progId="Word.Document.8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20" y="2388270"/>
                        <a:ext cx="6892825" cy="2350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61466"/>
              </p:ext>
            </p:extLst>
          </p:nvPr>
        </p:nvGraphicFramePr>
        <p:xfrm>
          <a:off x="919064" y="1826592"/>
          <a:ext cx="78184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14" name="Equation" r:id="rId13" imgW="9181800" imgH="533160" progId="Equation.DSMT4">
                  <p:embed/>
                </p:oleObj>
              </mc:Choice>
              <mc:Fallback>
                <p:oleObj name="Equation" r:id="rId13" imgW="9181800" imgH="533160" progId="Equation.DSMT4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064" y="1826592"/>
                        <a:ext cx="78184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111637"/>
              </p:ext>
            </p:extLst>
          </p:nvPr>
        </p:nvGraphicFramePr>
        <p:xfrm>
          <a:off x="368300" y="4298950"/>
          <a:ext cx="7397750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15" name="Document" r:id="rId15" imgW="9010946" imgH="2720094" progId="Word.Document.8">
                  <p:embed/>
                </p:oleObj>
              </mc:Choice>
              <mc:Fallback>
                <p:oleObj name="Document" r:id="rId15" imgW="9010946" imgH="2720094" progId="Word.Document.8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298950"/>
                        <a:ext cx="7397750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95576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2" grpId="0" animBg="1" autoUpdateAnimBg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281430"/>
              </p:ext>
            </p:extLst>
          </p:nvPr>
        </p:nvGraphicFramePr>
        <p:xfrm>
          <a:off x="323528" y="404664"/>
          <a:ext cx="7272808" cy="1927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757" name="Document" r:id="rId3" imgW="6856806" imgH="1821192" progId="Word.Document.8">
                  <p:embed/>
                </p:oleObj>
              </mc:Choice>
              <mc:Fallback>
                <p:oleObj name="Document" r:id="rId3" imgW="6856806" imgH="18211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4664"/>
                        <a:ext cx="7272808" cy="1927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44326"/>
              </p:ext>
            </p:extLst>
          </p:nvPr>
        </p:nvGraphicFramePr>
        <p:xfrm>
          <a:off x="323527" y="2204864"/>
          <a:ext cx="8145099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758" name="Document" r:id="rId5" imgW="8349780" imgH="2351458" progId="Word.Document.8">
                  <p:embed/>
                </p:oleObj>
              </mc:Choice>
              <mc:Fallback>
                <p:oleObj name="Document" r:id="rId5" imgW="8349780" imgH="2351458" progId="Word.Document.8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2204864"/>
                        <a:ext cx="8145099" cy="230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618870"/>
              </p:ext>
            </p:extLst>
          </p:nvPr>
        </p:nvGraphicFramePr>
        <p:xfrm>
          <a:off x="374328" y="4435470"/>
          <a:ext cx="7942088" cy="144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759" name="Document" r:id="rId7" imgW="8171573" imgH="1492521" progId="Word.Document.8">
                  <p:embed/>
                </p:oleObj>
              </mc:Choice>
              <mc:Fallback>
                <p:oleObj name="Document" r:id="rId7" imgW="8171573" imgH="1492521" progId="Word.Document.8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28" y="4435470"/>
                        <a:ext cx="7942088" cy="1448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208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079688"/>
              </p:ext>
            </p:extLst>
          </p:nvPr>
        </p:nvGraphicFramePr>
        <p:xfrm>
          <a:off x="207239" y="3717032"/>
          <a:ext cx="8488362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760" name="Document" r:id="rId3" imgW="8943657" imgH="3008507" progId="Word.Document.8">
                  <p:embed/>
                </p:oleObj>
              </mc:Choice>
              <mc:Fallback>
                <p:oleObj name="Document" r:id="rId3" imgW="8943657" imgH="30085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39" y="3717032"/>
                        <a:ext cx="8488362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795334"/>
              </p:ext>
            </p:extLst>
          </p:nvPr>
        </p:nvGraphicFramePr>
        <p:xfrm>
          <a:off x="174055" y="330695"/>
          <a:ext cx="8790433" cy="367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761" name="Document" r:id="rId5" imgW="9556094" imgH="3998124" progId="Word.Document.8">
                  <p:embed/>
                </p:oleObj>
              </mc:Choice>
              <mc:Fallback>
                <p:oleObj name="Document" r:id="rId5" imgW="9556094" imgH="39981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55" y="330695"/>
                        <a:ext cx="8790433" cy="3674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071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525143"/>
              </p:ext>
            </p:extLst>
          </p:nvPr>
        </p:nvGraphicFramePr>
        <p:xfrm>
          <a:off x="1092051" y="166018"/>
          <a:ext cx="50641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832" name="Document" r:id="rId3" imgW="5146944" imgH="1191283" progId="Word.Document.8">
                  <p:embed/>
                </p:oleObj>
              </mc:Choice>
              <mc:Fallback>
                <p:oleObj name="Document" r:id="rId3" imgW="5146944" imgH="11912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051" y="166018"/>
                        <a:ext cx="50641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990667"/>
              </p:ext>
            </p:extLst>
          </p:nvPr>
        </p:nvGraphicFramePr>
        <p:xfrm>
          <a:off x="470916" y="1175371"/>
          <a:ext cx="6909396" cy="17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833" name="Document" r:id="rId5" imgW="6997931" imgH="1689076" progId="Word.Document.8">
                  <p:embed/>
                </p:oleObj>
              </mc:Choice>
              <mc:Fallback>
                <p:oleObj name="Document" r:id="rId5" imgW="6997931" imgH="16890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16" y="1175371"/>
                        <a:ext cx="6909396" cy="17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51045"/>
              </p:ext>
            </p:extLst>
          </p:nvPr>
        </p:nvGraphicFramePr>
        <p:xfrm>
          <a:off x="706689" y="2910483"/>
          <a:ext cx="7573963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834" name="Document" r:id="rId7" imgW="7816167" imgH="3248041" progId="Word.Document.8">
                  <p:embed/>
                </p:oleObj>
              </mc:Choice>
              <mc:Fallback>
                <p:oleObj name="Document" r:id="rId7" imgW="7816167" imgH="32480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89" y="2910483"/>
                        <a:ext cx="7573963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97763" y="313492"/>
            <a:ext cx="8178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7694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90778"/>
              </p:ext>
            </p:extLst>
          </p:nvPr>
        </p:nvGraphicFramePr>
        <p:xfrm>
          <a:off x="1754028" y="413429"/>
          <a:ext cx="5632028" cy="1680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56" name="Document" r:id="rId3" imgW="5896440" imgH="1755720" progId="Word.Document.8">
                  <p:embed/>
                </p:oleObj>
              </mc:Choice>
              <mc:Fallback>
                <p:oleObj name="Document" r:id="rId3" imgW="5896440" imgH="1755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028" y="413429"/>
                        <a:ext cx="5632028" cy="1680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914400" y="19859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解</a:t>
            </a:r>
            <a:endParaRPr lang="zh-CN" altLang="en-US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981200" y="1752600"/>
          <a:ext cx="37719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57" name="公式" r:id="rId5" imgW="3771720" imgH="1002960" progId="Equation.3">
                  <p:embed/>
                </p:oleObj>
              </mc:Choice>
              <mc:Fallback>
                <p:oleObj name="公式" r:id="rId5" imgW="377172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37719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892800" y="2057400"/>
          <a:ext cx="1955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58" name="公式" r:id="rId7" imgW="1955520" imgH="406080" progId="Equation.3">
                  <p:embed/>
                </p:oleObj>
              </mc:Choice>
              <mc:Fallback>
                <p:oleObj name="公式" r:id="rId7" imgW="1955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057400"/>
                        <a:ext cx="1955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43922"/>
              </p:ext>
            </p:extLst>
          </p:nvPr>
        </p:nvGraphicFramePr>
        <p:xfrm>
          <a:off x="1219200" y="2904226"/>
          <a:ext cx="4000500" cy="90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59" name="公式" r:id="rId9" imgW="4038480" imgH="914400" progId="Equation.3">
                  <p:embed/>
                </p:oleObj>
              </mc:Choice>
              <mc:Fallback>
                <p:oleObj name="公式" r:id="rId9" imgW="40384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04226"/>
                        <a:ext cx="4000500" cy="905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219700" y="3124200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60" name="公式" r:id="rId11" imgW="1866600" imgH="457200" progId="Equation.3">
                  <p:embed/>
                </p:oleObj>
              </mc:Choice>
              <mc:Fallback>
                <p:oleObj name="公式" r:id="rId11" imgW="186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124200"/>
                        <a:ext cx="186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1193800" y="3886200"/>
          <a:ext cx="313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61" name="公式" r:id="rId13" imgW="3136680" imgH="914400" progId="Equation.3">
                  <p:embed/>
                </p:oleObj>
              </mc:Choice>
              <mc:Fallback>
                <p:oleObj name="公式" r:id="rId13" imgW="3136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886200"/>
                        <a:ext cx="313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4419600" y="4191000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62" name="公式" r:id="rId15" imgW="609480" imgH="330120" progId="Equation.3">
                  <p:embed/>
                </p:oleObj>
              </mc:Choice>
              <mc:Fallback>
                <p:oleObj name="公式" r:id="rId15" imgW="609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91000"/>
                        <a:ext cx="609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5562600" y="41148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/>
              <a:t>原级数收敛.</a:t>
            </a:r>
            <a:endParaRPr lang="en-US" altLang="zh-CN" sz="2800" b="1"/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1115616" y="5206776"/>
            <a:ext cx="4104084" cy="523220"/>
          </a:xfrm>
          <a:prstGeom prst="rect">
            <a:avLst/>
          </a:prstGeom>
          <a:solidFill>
            <a:srgbClr val="FFFFCC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  <a:ea typeface="黑体" pitchFamily="2" charset="-122"/>
              </a:rPr>
              <a:t>注意判别单调性的方法</a:t>
            </a:r>
            <a:r>
              <a:rPr lang="en-US" altLang="zh-CN" sz="2800" b="1" dirty="0">
                <a:solidFill>
                  <a:srgbClr val="9900CC"/>
                </a:solidFill>
                <a:ea typeface="黑体" pitchFamily="2" charset="-122"/>
              </a:rPr>
              <a:t>.</a:t>
            </a:r>
          </a:p>
        </p:txBody>
      </p:sp>
      <p:sp>
        <p:nvSpPr>
          <p:cNvPr id="4108" name="Text Box 15"/>
          <p:cNvSpPr txBox="1">
            <a:spLocks noChangeArrowheads="1"/>
          </p:cNvSpPr>
          <p:nvPr/>
        </p:nvSpPr>
        <p:spPr bwMode="auto">
          <a:xfrm>
            <a:off x="838200" y="692696"/>
            <a:ext cx="9144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7744540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8" grpId="0" autoUpdateAnimBg="0"/>
      <p:bldP spid="27662" grpId="0" animBg="1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21</TotalTime>
  <Words>201</Words>
  <Application>Microsoft Office PowerPoint</Application>
  <PresentationFormat>全屏显示(4:3)</PresentationFormat>
  <Paragraphs>44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3</vt:i4>
      </vt:variant>
    </vt:vector>
  </HeadingPairs>
  <TitlesOfParts>
    <vt:vector size="55" baseType="lpstr">
      <vt:lpstr>黑体</vt:lpstr>
      <vt:lpstr>楷体</vt:lpstr>
      <vt:lpstr>隶书</vt:lpstr>
      <vt:lpstr>宋体</vt:lpstr>
      <vt:lpstr>Arial</vt:lpstr>
      <vt:lpstr>Calibri</vt:lpstr>
      <vt:lpstr>Times New Roman</vt:lpstr>
      <vt:lpstr>Office 主题​​</vt:lpstr>
      <vt:lpstr>Document</vt:lpstr>
      <vt:lpstr>Microsoft Word 97 - 2003 文档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zhang_wei_zhang@outlook.com</cp:lastModifiedBy>
  <cp:revision>1088</cp:revision>
  <dcterms:created xsi:type="dcterms:W3CDTF">2011-08-03T11:31:34Z</dcterms:created>
  <dcterms:modified xsi:type="dcterms:W3CDTF">2018-03-06T09:29:01Z</dcterms:modified>
</cp:coreProperties>
</file>